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9.xml" ContentType="application/vnd.openxmlformats-officedocument.presentationml.notesSlide+xml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1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2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4.xml" ContentType="application/vnd.openxmlformats-officedocument.presentationml.notesSlide+xml"/>
  <Override PartName="/ppt/embeddings/oleObject31.bin" ContentType="application/vnd.openxmlformats-officedocument.oleObject"/>
  <Override PartName="/ppt/notesSlides/notesSlide25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6.xml" ContentType="application/vnd.openxmlformats-officedocument.presentationml.notesSlide+xml"/>
  <Override PartName="/ppt/embeddings/oleObject36.bin" ContentType="application/vnd.openxmlformats-officedocument.oleObject"/>
  <Override PartName="/ppt/notesSlides/notesSlide27.xml" ContentType="application/vnd.openxmlformats-officedocument.presentationml.notesSlide+xml"/>
  <Override PartName="/ppt/embeddings/oleObject37.bin" ContentType="application/vnd.openxmlformats-officedocument.oleObject"/>
  <Override PartName="/ppt/notesSlides/notesSlide28.xml" ContentType="application/vnd.openxmlformats-officedocument.presentationml.notesSlide+xml"/>
  <Override PartName="/ppt/embeddings/oleObject38.bin" ContentType="application/vnd.openxmlformats-officedocument.oleObject"/>
  <Override PartName="/ppt/notesSlides/notesSlide29.xml" ContentType="application/vnd.openxmlformats-officedocument.presentationml.notesSlide+xml"/>
  <Override PartName="/ppt/embeddings/oleObject39.bin" ContentType="application/vnd.openxmlformats-officedocument.oleObject"/>
  <Override PartName="/ppt/notesSlides/notesSlide30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31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32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33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34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35.xml" ContentType="application/vnd.openxmlformats-officedocument.presentationml.notesSlide+xml"/>
  <Override PartName="/ppt/embeddings/oleObject51.bin" ContentType="application/vnd.openxmlformats-officedocument.oleObject"/>
  <Override PartName="/ppt/notesSlides/notesSlide36.xml" ContentType="application/vnd.openxmlformats-officedocument.presentationml.notesSlide+xml"/>
  <Override PartName="/ppt/embeddings/oleObject52.bin" ContentType="application/vnd.openxmlformats-officedocument.oleObject"/>
  <Override PartName="/ppt/notesSlides/notesSlide37.xml" ContentType="application/vnd.openxmlformats-officedocument.presentationml.notesSlide+xml"/>
  <Override PartName="/ppt/embeddings/oleObject53.bin" ContentType="application/vnd.openxmlformats-officedocument.oleObject"/>
  <Override PartName="/ppt/notesSlides/notesSlide38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39.xml" ContentType="application/vnd.openxmlformats-officedocument.presentationml.notesSlide+xml"/>
  <Override PartName="/ppt/embeddings/oleObject56.bin" ContentType="application/vnd.openxmlformats-officedocument.oleObject"/>
  <Override PartName="/ppt/notesSlides/notesSlide40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41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42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43.xml" ContentType="application/vnd.openxmlformats-officedocument.presentationml.notesSlide+xml"/>
  <Override PartName="/ppt/embeddings/oleObject66.bin" ContentType="application/vnd.openxmlformats-officedocument.oleObject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5"/>
  </p:notesMasterIdLst>
  <p:handoutMasterIdLst>
    <p:handoutMasterId r:id="rId56"/>
  </p:handoutMasterIdLst>
  <p:sldIdLst>
    <p:sldId id="392" r:id="rId3"/>
    <p:sldId id="447" r:id="rId4"/>
    <p:sldId id="544" r:id="rId5"/>
    <p:sldId id="491" r:id="rId6"/>
    <p:sldId id="493" r:id="rId7"/>
    <p:sldId id="496" r:id="rId8"/>
    <p:sldId id="495" r:id="rId9"/>
    <p:sldId id="489" r:id="rId10"/>
    <p:sldId id="506" r:id="rId11"/>
    <p:sldId id="494" r:id="rId12"/>
    <p:sldId id="510" r:id="rId13"/>
    <p:sldId id="514" r:id="rId14"/>
    <p:sldId id="509" r:id="rId15"/>
    <p:sldId id="511" r:id="rId16"/>
    <p:sldId id="512" r:id="rId17"/>
    <p:sldId id="541" r:id="rId18"/>
    <p:sldId id="515" r:id="rId19"/>
    <p:sldId id="508" r:id="rId20"/>
    <p:sldId id="516" r:id="rId21"/>
    <p:sldId id="545" r:id="rId22"/>
    <p:sldId id="519" r:id="rId23"/>
    <p:sldId id="517" r:id="rId24"/>
    <p:sldId id="521" r:id="rId25"/>
    <p:sldId id="520" r:id="rId26"/>
    <p:sldId id="542" r:id="rId27"/>
    <p:sldId id="498" r:id="rId28"/>
    <p:sldId id="499" r:id="rId29"/>
    <p:sldId id="543" r:id="rId30"/>
    <p:sldId id="556" r:id="rId31"/>
    <p:sldId id="522" r:id="rId32"/>
    <p:sldId id="525" r:id="rId33"/>
    <p:sldId id="546" r:id="rId34"/>
    <p:sldId id="547" r:id="rId35"/>
    <p:sldId id="548" r:id="rId36"/>
    <p:sldId id="550" r:id="rId37"/>
    <p:sldId id="535" r:id="rId38"/>
    <p:sldId id="551" r:id="rId39"/>
    <p:sldId id="558" r:id="rId40"/>
    <p:sldId id="560" r:id="rId41"/>
    <p:sldId id="552" r:id="rId42"/>
    <p:sldId id="553" r:id="rId43"/>
    <p:sldId id="554" r:id="rId44"/>
    <p:sldId id="555" r:id="rId45"/>
    <p:sldId id="557" r:id="rId46"/>
    <p:sldId id="531" r:id="rId47"/>
    <p:sldId id="536" r:id="rId48"/>
    <p:sldId id="537" r:id="rId49"/>
    <p:sldId id="538" r:id="rId50"/>
    <p:sldId id="503" r:id="rId51"/>
    <p:sldId id="523" r:id="rId52"/>
    <p:sldId id="504" r:id="rId53"/>
    <p:sldId id="501" r:id="rId54"/>
  </p:sldIdLst>
  <p:sldSz cx="9144000" cy="6858000" type="screen4x3"/>
  <p:notesSz cx="9601200" cy="7315200"/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34" d="100"/>
          <a:sy n="134" d="100"/>
        </p:scale>
        <p:origin x="-304" y="504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1971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44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5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8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2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3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57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58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41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8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0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1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96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53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54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92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1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2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6" name="Equation" r:id="rId4" imgW="1689100" imgH="254000" progId="Equation.DSMT4">
                  <p:embed/>
                </p:oleObj>
              </mc:Choice>
              <mc:Fallback>
                <p:oleObj name="Equation" r:id="rId4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5799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9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3635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99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26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86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68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5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6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57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58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41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42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15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76991"/>
              </p:ext>
            </p:extLst>
          </p:nvPr>
        </p:nvGraphicFramePr>
        <p:xfrm>
          <a:off x="649288" y="15843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06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8" y="15843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35638"/>
              </p:ext>
            </p:extLst>
          </p:nvPr>
        </p:nvGraphicFramePr>
        <p:xfrm>
          <a:off x="527050" y="279876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07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" y="279876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5992"/>
              </p:ext>
            </p:extLst>
          </p:nvPr>
        </p:nvGraphicFramePr>
        <p:xfrm>
          <a:off x="25257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08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91388"/>
              </p:ext>
            </p:extLst>
          </p:nvPr>
        </p:nvGraphicFramePr>
        <p:xfrm>
          <a:off x="2545557" y="40894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09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557" y="40894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57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1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98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0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now get to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17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18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09893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02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0913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03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2041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46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47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48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  <p:sp>
        <p:nvSpPr>
          <p:cNvPr id="11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64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65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Full!</a:t>
            </a:r>
          </a:p>
        </p:txBody>
      </p:sp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7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8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6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72527"/>
              </p:ext>
            </p:extLst>
          </p:nvPr>
        </p:nvGraphicFramePr>
        <p:xfrm>
          <a:off x="2007460" y="1270160"/>
          <a:ext cx="5100694" cy="18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2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60" y="1270160"/>
                        <a:ext cx="5100694" cy="184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8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/>
              <a:t>Sorted Full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84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5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6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4"/>
          <p:cNvSpPr txBox="1">
            <a:spLocks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400" dirty="0" smtClean="0"/>
              <a:t>Sorted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06192"/>
              </p:ext>
            </p:extLst>
          </p:nvPr>
        </p:nvGraphicFramePr>
        <p:xfrm>
          <a:off x="2143124" y="3194049"/>
          <a:ext cx="5100694" cy="18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0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3124" y="3194049"/>
                        <a:ext cx="5100694" cy="184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1638300" y="3238500"/>
            <a:ext cx="6070600" cy="1968500"/>
          </a:xfrm>
          <a:prstGeom prst="roundRect">
            <a:avLst/>
          </a:prstGeom>
          <a:noFill/>
          <a:ln w="349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7285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6373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5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61632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0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51734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1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749300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85496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77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497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42198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7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14251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79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576763" y="3429000"/>
            <a:ext cx="3411537" cy="317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2557463" y="5232400"/>
            <a:ext cx="3030537" cy="431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359400" y="4889500"/>
            <a:ext cx="508000" cy="190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288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0776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98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243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36877"/>
              </p:ext>
            </p:extLst>
          </p:nvPr>
        </p:nvGraphicFramePr>
        <p:xfrm>
          <a:off x="4686300" y="3259138"/>
          <a:ext cx="28082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99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300" y="3259138"/>
                        <a:ext cx="280828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28101"/>
              </p:ext>
            </p:extLst>
          </p:nvPr>
        </p:nvGraphicFramePr>
        <p:xfrm>
          <a:off x="2684463" y="4652963"/>
          <a:ext cx="27178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00" name="Equation" r:id="rId8" imgW="1143000" imgH="254000" progId="Equation.DSMT4">
                  <p:embed/>
                </p:oleObj>
              </mc:Choice>
              <mc:Fallback>
                <p:oleObj name="Equation" r:id="rId8" imgW="1143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4463" y="4652963"/>
                        <a:ext cx="271780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42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97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80148"/>
              </p:ext>
            </p:extLst>
          </p:nvPr>
        </p:nvGraphicFramePr>
        <p:xfrm>
          <a:off x="819150" y="1631950"/>
          <a:ext cx="64039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24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150" y="1631950"/>
                        <a:ext cx="64039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61126" y="425546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799748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orted Full DNF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 Th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of the truth table</a:t>
            </a:r>
            <a:r>
              <a:rPr lang="en-US" sz="5400" dirty="0" smtClean="0">
                <a:latin typeface="Comic Sans MS" pitchFamily="66" charset="0"/>
              </a:rPr>
              <a:t> 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known for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equivalence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or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validity. 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11163" y="1346200"/>
            <a:ext cx="845819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no better than truth tables. </a:t>
            </a:r>
          </a:p>
          <a:p>
            <a:pPr algn="l"/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9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7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3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61407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15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6964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5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87273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69</TotalTime>
  <Words>704</Words>
  <Application>Microsoft Macintosh PowerPoint</Application>
  <PresentationFormat>On-screen Show (4:3)</PresentationFormat>
  <Paragraphs>214</Paragraphs>
  <Slides>52</Slides>
  <Notes>51</Notes>
  <HiddenSlides>3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6.042 Lecture Template</vt:lpstr>
      <vt:lpstr>1_6.042 Lecture Template</vt:lpstr>
      <vt:lpstr>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PowerPoint Presentation</vt:lpstr>
      <vt:lpstr>example</vt:lpstr>
      <vt:lpstr>example</vt:lpstr>
      <vt:lpstr>example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PowerPoint Presentation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77</cp:revision>
  <cp:lastPrinted>2018-02-12T02:00:34Z</cp:lastPrinted>
  <dcterms:created xsi:type="dcterms:W3CDTF">2011-02-09T15:01:58Z</dcterms:created>
  <dcterms:modified xsi:type="dcterms:W3CDTF">2018-02-12T20:52:43Z</dcterms:modified>
</cp:coreProperties>
</file>